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A139A1" w14:textId="219422EC" w:rsidR="008E159B" w:rsidRPr="00F23A3C" w:rsidRDefault="008E159B">
      <w:pPr>
        <w:rPr>
          <w:sz w:val="24"/>
          <w:szCs w:val="24"/>
        </w:rPr>
      </w:pPr>
    </w:p>
    <w:p w14:paraId="4B0C8669" w14:textId="265CBE4C" w:rsidR="00F23A3C" w:rsidRPr="00F23A3C" w:rsidRDefault="00F23A3C">
      <w:pPr>
        <w:rPr>
          <w:sz w:val="24"/>
          <w:szCs w:val="24"/>
        </w:rPr>
      </w:pPr>
      <w:r w:rsidRPr="00F23A3C">
        <w:rPr>
          <w:sz w:val="24"/>
          <w:szCs w:val="24"/>
        </w:rPr>
        <w:t>Mittelwerte</w:t>
      </w:r>
    </w:p>
    <w:p w14:paraId="4EFD42C6" w14:textId="64F7859C" w:rsidR="00F23A3C" w:rsidRPr="00F23A3C" w:rsidRDefault="00F23A3C">
      <w:pPr>
        <w:rPr>
          <w:sz w:val="24"/>
          <w:szCs w:val="24"/>
        </w:rPr>
      </w:pPr>
    </w:p>
    <w:p w14:paraId="0257B474" w14:textId="74E4F5EA" w:rsidR="004744DB" w:rsidRDefault="004744DB" w:rsidP="004744DB">
      <w:pPr>
        <w:spacing w:line="360" w:lineRule="auto"/>
        <w:rPr>
          <w:b/>
          <w:bCs/>
        </w:rPr>
      </w:pPr>
      <w:r>
        <w:rPr>
          <w:b/>
          <w:bCs/>
        </w:rPr>
        <w:t>Einfaches arithmetisches Mittel:</w:t>
      </w:r>
      <w:r>
        <w:rPr>
          <w:b/>
          <w:bCs/>
        </w:rPr>
        <w:tab/>
      </w:r>
      <w:r>
        <w:rPr>
          <w:b/>
          <w:bCs/>
          <w:position w:val="-30"/>
        </w:rPr>
        <w:object w:dxaOrig="4480" w:dyaOrig="720" w14:anchorId="554A96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81.2pt;height:44.9pt" o:ole="">
            <v:imagedata r:id="rId4" o:title=""/>
          </v:shape>
          <o:OLEObject Type="Embed" ProgID="Equation.DSMT4" ShapeID="_x0000_i1031" DrawAspect="Content" ObjectID="_1681220086" r:id="rId5"/>
        </w:object>
      </w:r>
    </w:p>
    <w:p w14:paraId="0EBB1759" w14:textId="461AA264" w:rsidR="004744DB" w:rsidRDefault="004744DB" w:rsidP="004744DB">
      <w:pPr>
        <w:spacing w:line="360" w:lineRule="auto"/>
        <w:rPr>
          <w:b/>
          <w:bCs/>
        </w:rPr>
      </w:pPr>
      <w:r w:rsidRPr="00F23A3C">
        <w:rPr>
          <w:b/>
          <w:bCs/>
          <w:position w:val="-30"/>
          <w:sz w:val="24"/>
          <w:szCs w:val="24"/>
        </w:rPr>
        <w:object w:dxaOrig="4480" w:dyaOrig="720" w14:anchorId="3288D330">
          <v:shape id="_x0000_i1046" type="#_x0000_t75" style="width:281.2pt;height:44.9pt" o:ole="">
            <v:imagedata r:id="rId4" o:title=""/>
          </v:shape>
          <o:OLEObject Type="Embed" ProgID="Equation.DSMT4" ShapeID="_x0000_i1046" DrawAspect="Content" ObjectID="_1681220087" r:id="rId6"/>
        </w:object>
      </w:r>
    </w:p>
    <w:p w14:paraId="56DDBE95" w14:textId="5C408706" w:rsidR="00F23A3C" w:rsidRDefault="00F23A3C">
      <w:pPr>
        <w:rPr>
          <w:sz w:val="24"/>
          <w:szCs w:val="24"/>
        </w:rPr>
      </w:pPr>
      <w:r>
        <w:rPr>
          <w:sz w:val="24"/>
          <w:szCs w:val="24"/>
        </w:rPr>
        <w:t>Müh</w:t>
      </w:r>
    </w:p>
    <w:p w14:paraId="16ABD464" w14:textId="69DB4F57" w:rsidR="00F23A3C" w:rsidRDefault="00F23A3C">
      <w:r w:rsidRPr="00F23A3C">
        <w:rPr>
          <w:position w:val="-60"/>
        </w:rPr>
        <w:object w:dxaOrig="5539" w:dyaOrig="1320" w14:anchorId="2C2B8E6E">
          <v:shape id="_x0000_i1030" type="#_x0000_t75" style="width:277pt;height:66.05pt" o:ole="">
            <v:imagedata r:id="rId7" o:title=""/>
          </v:shape>
          <o:OLEObject Type="Embed" ProgID="Equation.DSMT4" ShapeID="_x0000_i1030" DrawAspect="Content" ObjectID="_1681220088" r:id="rId8"/>
        </w:object>
      </w:r>
    </w:p>
    <w:p w14:paraId="54A48784" w14:textId="088C4777" w:rsidR="00F23A3C" w:rsidRPr="00F23A3C" w:rsidRDefault="00F23A3C">
      <w:pPr>
        <w:rPr>
          <w:sz w:val="24"/>
          <w:szCs w:val="24"/>
        </w:rPr>
      </w:pPr>
      <w:r>
        <w:t>55, 56, 51, 56, 25, 58, 55, 56, 56, 50, 52.</w:t>
      </w:r>
    </w:p>
    <w:p w14:paraId="5C6BF2BA" w14:textId="344BBD09" w:rsidR="00F23A3C" w:rsidRPr="00F23A3C" w:rsidRDefault="00F23A3C">
      <w:pPr>
        <w:rPr>
          <w:sz w:val="24"/>
          <w:szCs w:val="24"/>
        </w:rPr>
      </w:pPr>
    </w:p>
    <w:p w14:paraId="589FD896" w14:textId="0D35FD17" w:rsidR="00F23A3C" w:rsidRDefault="00B55258">
      <w:pPr>
        <w:rPr>
          <w:sz w:val="24"/>
          <w:szCs w:val="24"/>
        </w:rPr>
      </w:pPr>
      <w:r w:rsidRPr="00F23A3C">
        <w:rPr>
          <w:b/>
          <w:bCs/>
          <w:position w:val="-30"/>
          <w:sz w:val="24"/>
          <w:szCs w:val="24"/>
        </w:rPr>
        <w:object w:dxaOrig="4480" w:dyaOrig="720" w14:anchorId="129585AD">
          <v:shape id="_x0000_i1054" type="#_x0000_t75" style="width:281.2pt;height:44.9pt" o:ole="">
            <v:imagedata r:id="rId4" o:title=""/>
          </v:shape>
          <o:OLEObject Type="Embed" ProgID="Equation.DSMT4" ShapeID="_x0000_i1054" DrawAspect="Content" ObjectID="_1681220089" r:id="rId9"/>
        </w:object>
      </w:r>
    </w:p>
    <w:p w14:paraId="72E2A36A" w14:textId="77777777" w:rsidR="004744DB" w:rsidRDefault="004744DB" w:rsidP="004744DB">
      <w:pPr>
        <w:spacing w:line="360" w:lineRule="auto"/>
        <w:rPr>
          <w:b/>
          <w:bCs/>
        </w:rPr>
      </w:pPr>
      <w:r>
        <w:rPr>
          <w:b/>
          <w:bCs/>
        </w:rPr>
        <w:t>Gewogenes arithmetisches Mittel:</w:t>
      </w:r>
    </w:p>
    <w:p w14:paraId="7C06D75B" w14:textId="400E29D9" w:rsidR="004744DB" w:rsidRDefault="004744DB" w:rsidP="004744DB">
      <w:pPr>
        <w:rPr>
          <w:b/>
          <w:bCs/>
        </w:rPr>
      </w:pPr>
      <w:r>
        <w:rPr>
          <w:b/>
          <w:bCs/>
          <w:position w:val="-60"/>
        </w:rPr>
        <w:object w:dxaOrig="8320" w:dyaOrig="1320" w14:anchorId="2D80C5C1">
          <v:shape id="_x0000_i1050" type="#_x0000_t75" style="width:522.65pt;height:82.15pt" o:ole="">
            <v:imagedata r:id="rId10" o:title=""/>
          </v:shape>
          <o:OLEObject Type="Embed" ProgID="Equation.DSMT4" ShapeID="_x0000_i1050" DrawAspect="Content" ObjectID="_1681220090" r:id="rId11"/>
        </w:object>
      </w:r>
    </w:p>
    <w:p w14:paraId="7A684744" w14:textId="0D82E8F4" w:rsidR="00E56F79" w:rsidRDefault="00E56F79" w:rsidP="004744DB">
      <w:pPr>
        <w:rPr>
          <w:b/>
          <w:bCs/>
        </w:rPr>
      </w:pPr>
    </w:p>
    <w:p w14:paraId="08E2F7C4" w14:textId="77777777" w:rsidR="00E56F79" w:rsidRDefault="00E56F79" w:rsidP="00E56F79">
      <w:pPr>
        <w:autoSpaceDE w:val="0"/>
        <w:autoSpaceDN w:val="0"/>
        <w:adjustRightInd w:val="0"/>
        <w:rPr>
          <w:lang w:val="it-IT"/>
        </w:rPr>
      </w:pPr>
      <w:proofErr w:type="spellStart"/>
      <w:r>
        <w:rPr>
          <w:rFonts w:cs="Times New Roman"/>
          <w:b/>
          <w:bCs/>
          <w:szCs w:val="24"/>
          <w:lang w:val="it-IT"/>
        </w:rPr>
        <w:t>Median</w:t>
      </w:r>
      <w:proofErr w:type="spellEnd"/>
      <w:r>
        <w:rPr>
          <w:rFonts w:cs="Times New Roman"/>
          <w:b/>
          <w:bCs/>
          <w:szCs w:val="24"/>
          <w:lang w:val="it-IT"/>
        </w:rPr>
        <w:t xml:space="preserve"> (</w:t>
      </w:r>
      <w:proofErr w:type="spellStart"/>
      <w:r>
        <w:rPr>
          <w:rFonts w:cs="Times New Roman"/>
          <w:b/>
          <w:bCs/>
          <w:szCs w:val="24"/>
          <w:lang w:val="it-IT"/>
        </w:rPr>
        <w:t>Zentralwert</w:t>
      </w:r>
      <w:proofErr w:type="spellEnd"/>
      <w:r>
        <w:rPr>
          <w:rFonts w:cs="Times New Roman"/>
          <w:b/>
          <w:bCs/>
          <w:szCs w:val="24"/>
          <w:lang w:val="it-IT"/>
        </w:rPr>
        <w:t>):</w:t>
      </w:r>
      <w:r>
        <w:rPr>
          <w:rFonts w:cs="Times New Roman"/>
          <w:szCs w:val="24"/>
          <w:lang w:val="it-IT"/>
        </w:rPr>
        <w:tab/>
      </w:r>
      <w:r>
        <w:rPr>
          <w:position w:val="-54"/>
        </w:rPr>
        <w:object w:dxaOrig="3879" w:dyaOrig="1200" w14:anchorId="242DB770">
          <v:shape id="_x0000_i1052" type="#_x0000_t75" style="width:254.1pt;height:79.6pt" o:ole="">
            <v:imagedata r:id="rId12" o:title=""/>
          </v:shape>
          <o:OLEObject Type="Embed" ProgID="Equation.DSMT4" ShapeID="_x0000_i1052" DrawAspect="Content" ObjectID="_1681220091" r:id="rId13"/>
        </w:object>
      </w:r>
    </w:p>
    <w:p w14:paraId="722F85D2" w14:textId="77777777" w:rsidR="00E56F79" w:rsidRPr="00F23A3C" w:rsidRDefault="00E56F79" w:rsidP="004744DB">
      <w:pPr>
        <w:rPr>
          <w:sz w:val="24"/>
          <w:szCs w:val="24"/>
        </w:rPr>
      </w:pPr>
    </w:p>
    <w:sectPr w:rsidR="00E56F79" w:rsidRPr="00F23A3C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79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3A3C"/>
    <w:rsid w:val="003974FA"/>
    <w:rsid w:val="004744DB"/>
    <w:rsid w:val="008E159B"/>
    <w:rsid w:val="00AE5AA3"/>
    <w:rsid w:val="00B55258"/>
    <w:rsid w:val="00E56F79"/>
    <w:rsid w:val="00EA11CF"/>
    <w:rsid w:val="00F23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3779B0"/>
  <w15:chartTrackingRefBased/>
  <w15:docId w15:val="{F8F2B4FF-2F8C-41DB-8F37-CD9F7B78B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</Words>
  <Characters>273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1</cp:revision>
  <dcterms:created xsi:type="dcterms:W3CDTF">2021-04-29T12:35:00Z</dcterms:created>
  <dcterms:modified xsi:type="dcterms:W3CDTF">2021-04-29T14:47:00Z</dcterms:modified>
</cp:coreProperties>
</file>